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10188"/>
      </w:tblGrid>
      <w:tr w:rsidR="00507BFF" w:rsidRPr="00FC661E">
        <w:trPr>
          <w:trHeight w:val="989"/>
        </w:trPr>
        <w:tc>
          <w:tcPr>
            <w:tcW w:w="10188" w:type="dxa"/>
            <w:shd w:val="clear" w:color="auto" w:fill="E6E6E6"/>
            <w:vAlign w:val="center"/>
          </w:tcPr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</w:rPr>
              <w:t>Name: ___________</w:t>
            </w:r>
            <w:r w:rsidR="00B02CBB" w:rsidRPr="00FC661E">
              <w:rPr>
                <w:rFonts w:asciiTheme="majorHAnsi" w:hAnsiTheme="majorHAnsi"/>
              </w:rPr>
              <w:t>_______</w:t>
            </w:r>
            <w:r w:rsidRPr="00FC661E">
              <w:rPr>
                <w:rFonts w:asciiTheme="majorHAnsi" w:hAnsiTheme="majorHAnsi"/>
              </w:rPr>
              <w:t>_____________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Date: _________</w:t>
            </w:r>
          </w:p>
          <w:p w:rsidR="00507BFF" w:rsidRPr="00FC661E" w:rsidRDefault="00507BFF" w:rsidP="00507BFF">
            <w:pPr>
              <w:rPr>
                <w:rFonts w:asciiTheme="majorHAnsi" w:hAnsiTheme="majorHAnsi"/>
              </w:rPr>
            </w:pPr>
            <w:r w:rsidRPr="00FC661E">
              <w:rPr>
                <w:rFonts w:asciiTheme="majorHAnsi" w:hAnsiTheme="majorHAnsi"/>
                <w:b/>
              </w:rPr>
              <w:t xml:space="preserve">Lesson </w:t>
            </w:r>
            <w:r w:rsidR="00361344">
              <w:rPr>
                <w:rFonts w:asciiTheme="majorHAnsi" w:hAnsiTheme="majorHAnsi"/>
                <w:b/>
              </w:rPr>
              <w:t>50</w:t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</w:r>
            <w:r w:rsidRPr="00FC661E">
              <w:rPr>
                <w:rFonts w:asciiTheme="majorHAnsi" w:hAnsiTheme="majorHAnsi"/>
              </w:rPr>
              <w:tab/>
              <w:t>Geometry</w:t>
            </w:r>
          </w:p>
        </w:tc>
      </w:tr>
    </w:tbl>
    <w:p w:rsidR="00DD6296" w:rsidRPr="00FC661E" w:rsidRDefault="00DD6296" w:rsidP="00DD62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 w:val="8"/>
          <w:szCs w:val="8"/>
        </w:rPr>
      </w:pPr>
    </w:p>
    <w:p w:rsidR="00E71438" w:rsidRPr="00FC661E" w:rsidRDefault="00E71438" w:rsidP="004A70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8"/>
          <w:szCs w:val="15"/>
        </w:rPr>
      </w:pPr>
    </w:p>
    <w:p w:rsidR="007A1EDF" w:rsidRPr="007A1EDF" w:rsidRDefault="0009179A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Opening </w:t>
      </w:r>
      <w:r w:rsidR="001F3895"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58"/>
        <w:gridCol w:w="6030"/>
      </w:tblGrid>
      <w:tr w:rsidR="007A1EDF" w:rsidRPr="00A268BF" w:rsidTr="007A1EDF">
        <w:trPr>
          <w:trHeight w:val="413"/>
        </w:trPr>
        <w:tc>
          <w:tcPr>
            <w:tcW w:w="4158" w:type="dxa"/>
            <w:vAlign w:val="center"/>
          </w:tcPr>
          <w:p w:rsidR="007A1EDF" w:rsidRPr="00A268BF" w:rsidRDefault="007A1EDF" w:rsidP="007A1EDF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</w:pPr>
            <w:r w:rsidRPr="00A268BF">
              <w:t>When given a parallelogram…</w:t>
            </w:r>
          </w:p>
        </w:tc>
        <w:tc>
          <w:tcPr>
            <w:tcW w:w="6030" w:type="dxa"/>
            <w:vAlign w:val="center"/>
          </w:tcPr>
          <w:p w:rsidR="007A1EDF" w:rsidRPr="00A268BF" w:rsidRDefault="007A1EDF" w:rsidP="007A1EDF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</w:pPr>
            <w:r w:rsidRPr="00A268BF">
              <w:t>How to prove a parallelogram…</w:t>
            </w:r>
          </w:p>
        </w:tc>
      </w:tr>
      <w:tr w:rsidR="007A1EDF" w:rsidRPr="00983A6D" w:rsidTr="007A1EDF">
        <w:tc>
          <w:tcPr>
            <w:tcW w:w="4158" w:type="dxa"/>
          </w:tcPr>
          <w:p w:rsidR="007A1EDF" w:rsidRPr="00983A6D" w:rsidRDefault="007A1EDF" w:rsidP="007A1EDF">
            <w:pPr>
              <w:pStyle w:val="Header"/>
              <w:numPr>
                <w:ilvl w:val="0"/>
                <w:numId w:val="28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60"/>
            </w:pPr>
            <w:r w:rsidRPr="00983A6D">
              <w:t xml:space="preserve">opposite sides are </w:t>
            </w:r>
            <w:r>
              <w:t>__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8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60"/>
            </w:pPr>
            <w:r w:rsidRPr="00983A6D">
              <w:t xml:space="preserve">opposite sides are </w:t>
            </w:r>
            <w:r>
              <w:t>__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8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60"/>
            </w:pPr>
            <w:r w:rsidRPr="00983A6D">
              <w:t xml:space="preserve">opposite angles are </w:t>
            </w:r>
            <w:r>
              <w:t>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8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60"/>
            </w:pPr>
            <w:r w:rsidRPr="00983A6D">
              <w:t xml:space="preserve">diagonals </w:t>
            </w:r>
            <w:r>
              <w:t>_______________</w:t>
            </w:r>
            <w:r w:rsidRPr="00983A6D">
              <w:t xml:space="preserve"> each other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8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60"/>
            </w:pPr>
            <w:r w:rsidRPr="00983A6D">
              <w:t xml:space="preserve">consecutive angles are </w:t>
            </w:r>
            <w:r>
              <w:t>________________________</w:t>
            </w:r>
          </w:p>
          <w:p w:rsidR="007A1EDF" w:rsidRPr="00983A6D" w:rsidRDefault="007A1EDF" w:rsidP="007A1EDF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</w:pPr>
          </w:p>
        </w:tc>
        <w:tc>
          <w:tcPr>
            <w:tcW w:w="6030" w:type="dxa"/>
          </w:tcPr>
          <w:p w:rsidR="007A1EDF" w:rsidRPr="00983A6D" w:rsidRDefault="007A1EDF" w:rsidP="007A1EDF">
            <w:pPr>
              <w:pStyle w:val="Header"/>
              <w:numPr>
                <w:ilvl w:val="0"/>
                <w:numId w:val="29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46" w:hanging="346"/>
            </w:pPr>
            <w:r w:rsidRPr="00983A6D">
              <w:t xml:space="preserve">show </w:t>
            </w:r>
            <w:r w:rsidRPr="00925ACF">
              <w:rPr>
                <w:u w:val="single"/>
              </w:rPr>
              <w:t>both</w:t>
            </w:r>
            <w:r w:rsidRPr="00983A6D">
              <w:t xml:space="preserve"> pairs of opposite sides are </w:t>
            </w:r>
            <w:r>
              <w:t>__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9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46" w:hanging="346"/>
            </w:pPr>
            <w:r w:rsidRPr="00983A6D">
              <w:t xml:space="preserve">show </w:t>
            </w:r>
            <w:r w:rsidRPr="00925ACF">
              <w:rPr>
                <w:u w:val="single"/>
              </w:rPr>
              <w:t>both</w:t>
            </w:r>
            <w:r w:rsidRPr="00983A6D">
              <w:t xml:space="preserve"> pairs of opposite sides are </w:t>
            </w:r>
            <w:r>
              <w:t>__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9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46" w:hanging="346"/>
            </w:pPr>
            <w:r w:rsidRPr="00983A6D">
              <w:t xml:space="preserve">show </w:t>
            </w:r>
            <w:r w:rsidRPr="00925ACF">
              <w:rPr>
                <w:u w:val="single"/>
              </w:rPr>
              <w:t>one</w:t>
            </w:r>
            <w:r w:rsidRPr="00983A6D">
              <w:t xml:space="preserve"> pair of opposite sides are </w:t>
            </w:r>
            <w:r>
              <w:t>________________</w:t>
            </w:r>
            <w:r w:rsidRPr="00983A6D">
              <w:t xml:space="preserve"> &amp; </w:t>
            </w:r>
            <w:r>
              <w:t>_______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9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46" w:hanging="346"/>
            </w:pPr>
            <w:r w:rsidRPr="00983A6D">
              <w:t xml:space="preserve">show </w:t>
            </w:r>
            <w:r w:rsidRPr="00925ACF">
              <w:rPr>
                <w:u w:val="single"/>
              </w:rPr>
              <w:t>both</w:t>
            </w:r>
            <w:r w:rsidRPr="00983A6D">
              <w:t xml:space="preserve"> pairs of opposite angles are </w:t>
            </w:r>
            <w:r>
              <w:t>________________</w:t>
            </w:r>
          </w:p>
          <w:p w:rsidR="007A1EDF" w:rsidRPr="00983A6D" w:rsidRDefault="007A1EDF" w:rsidP="007A1EDF">
            <w:pPr>
              <w:pStyle w:val="Header"/>
              <w:numPr>
                <w:ilvl w:val="0"/>
                <w:numId w:val="29"/>
              </w:numPr>
              <w:tabs>
                <w:tab w:val="clear" w:pos="4320"/>
                <w:tab w:val="clear" w:pos="8640"/>
              </w:tabs>
              <w:spacing w:before="60" w:line="360" w:lineRule="auto"/>
              <w:ind w:left="346" w:hanging="346"/>
            </w:pPr>
            <w:r w:rsidRPr="00983A6D">
              <w:t xml:space="preserve">show the diagonals </w:t>
            </w:r>
            <w:r>
              <w:t>__________________</w:t>
            </w:r>
            <w:r w:rsidRPr="00983A6D">
              <w:t xml:space="preserve"> each other</w:t>
            </w:r>
          </w:p>
          <w:p w:rsidR="007A1EDF" w:rsidRPr="00983A6D" w:rsidRDefault="007A1EDF" w:rsidP="007A1EDF">
            <w:pPr>
              <w:pStyle w:val="Header"/>
              <w:tabs>
                <w:tab w:val="clear" w:pos="4320"/>
                <w:tab w:val="clear" w:pos="8640"/>
              </w:tabs>
              <w:spacing w:line="360" w:lineRule="auto"/>
            </w:pPr>
          </w:p>
        </w:tc>
      </w:tr>
    </w:tbl>
    <w:p w:rsidR="007A1EDF" w:rsidRDefault="007A1EDF" w:rsidP="007A1EDF">
      <w:r>
        <w:rPr>
          <w:noProof/>
          <w:lang w:eastAsia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102235</wp:posOffset>
            </wp:positionV>
            <wp:extent cx="2524125" cy="16764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1EDF" w:rsidRDefault="007A1EDF" w:rsidP="007A1EDF">
      <w:r>
        <w:t>Given</w:t>
      </w:r>
      <w:proofErr w:type="gramStart"/>
      <w:r>
        <w:t xml:space="preserve">: </w:t>
      </w:r>
      <w:proofErr w:type="gramEnd"/>
      <w:r w:rsidRPr="00282874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51pt;height:15.75pt" o:ole="">
            <v:imagedata r:id="rId8" o:title=""/>
          </v:shape>
          <o:OLEObject Type="Embed" ProgID="Equation.DSMT4" ShapeID="_x0000_i1081" DrawAspect="Content" ObjectID="_1448703761" r:id="rId9"/>
        </w:object>
      </w:r>
      <w:r>
        <w:t xml:space="preserve">, diagonal </w:t>
      </w:r>
      <w:r w:rsidRPr="00806932">
        <w:rPr>
          <w:position w:val="-6"/>
        </w:rPr>
        <w:object w:dxaOrig="400" w:dyaOrig="340">
          <v:shape id="_x0000_i1082" type="#_x0000_t75" style="width:20.25pt;height:17.25pt" o:ole="">
            <v:imagedata r:id="rId10" o:title=""/>
          </v:shape>
          <o:OLEObject Type="Embed" ProgID="Equation.DSMT4" ShapeID="_x0000_i1082" DrawAspect="Content" ObjectID="_1448703762" r:id="rId11"/>
        </w:object>
      </w:r>
    </w:p>
    <w:p w:rsidR="007A1EDF" w:rsidRDefault="007A1EDF" w:rsidP="007A1EDF">
      <w:pPr>
        <w:spacing w:before="60"/>
        <w:ind w:firstLine="720"/>
      </w:pPr>
      <w:r w:rsidRPr="00806932">
        <w:rPr>
          <w:position w:val="-10"/>
        </w:rPr>
        <w:object w:dxaOrig="1060" w:dyaOrig="380">
          <v:shape id="_x0000_i1083" type="#_x0000_t75" style="width:53.25pt;height:18.75pt" o:ole="">
            <v:imagedata r:id="rId12" o:title=""/>
          </v:shape>
          <o:OLEObject Type="Embed" ProgID="Equation.DSMT4" ShapeID="_x0000_i1083" DrawAspect="Content" ObjectID="_1448703763" r:id="rId13"/>
        </w:object>
      </w:r>
    </w:p>
    <w:p w:rsidR="007A1EDF" w:rsidRDefault="007A1EDF" w:rsidP="007A1EDF">
      <w:pPr>
        <w:spacing w:before="60"/>
      </w:pPr>
      <w:r>
        <w:t xml:space="preserve">Prove: </w:t>
      </w:r>
      <w:r w:rsidRPr="00A772BF">
        <w:rPr>
          <w:position w:val="-10"/>
        </w:rPr>
        <w:object w:dxaOrig="1820" w:dyaOrig="320">
          <v:shape id="_x0000_i1084" type="#_x0000_t75" style="width:90.75pt;height:15.75pt" o:ole="">
            <v:imagedata r:id="rId14" o:title=""/>
          </v:shape>
          <o:OLEObject Type="Embed" ProgID="Equation.DSMT4" ShapeID="_x0000_i1084" DrawAspect="Content" ObjectID="_1448703764" r:id="rId15"/>
        </w:object>
      </w: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rPr>
          <w:rFonts w:ascii="Comic Sans MS" w:hAnsi="Comic Sans MS"/>
        </w:rPr>
      </w:pPr>
    </w:p>
    <w:p w:rsidR="007A1EDF" w:rsidRPr="00FF498E" w:rsidRDefault="007A1EDF" w:rsidP="007A1EDF">
      <w:pPr>
        <w:rPr>
          <w:rFonts w:ascii="Comic Sans MS" w:hAnsi="Comic Sans MS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Default="007A1EDF" w:rsidP="00FC661E">
      <w:pPr>
        <w:rPr>
          <w:rFonts w:asciiTheme="majorHAnsi" w:hAnsiTheme="majorHAnsi"/>
        </w:rPr>
      </w:pPr>
    </w:p>
    <w:p w:rsidR="007A1EDF" w:rsidRPr="007A1EDF" w:rsidRDefault="007A1EDF" w:rsidP="007A1ED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lastRenderedPageBreak/>
        <w:t>Practice</w:t>
      </w:r>
      <w:r w:rsidRPr="00FC661E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 Exercise</w:t>
      </w: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s</w:t>
      </w:r>
    </w:p>
    <w:p w:rsidR="007A1EDF" w:rsidRPr="00C552D1" w:rsidRDefault="007A1EDF" w:rsidP="007A1EDF">
      <w:pPr>
        <w:ind w:left="360"/>
      </w:pPr>
    </w:p>
    <w:p w:rsidR="007A1EDF" w:rsidRDefault="007A1EDF" w:rsidP="007A1EDF">
      <w:p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1590</wp:posOffset>
            </wp:positionV>
            <wp:extent cx="2590800" cy="136207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1EDF" w:rsidRDefault="007A1EDF" w:rsidP="007A1EDF">
      <w:r>
        <w:t>Given</w:t>
      </w:r>
      <w:proofErr w:type="gramStart"/>
      <w:r>
        <w:t xml:space="preserve">: </w:t>
      </w:r>
      <w:proofErr w:type="gramEnd"/>
      <w:r w:rsidRPr="00C552D1">
        <w:rPr>
          <w:position w:val="-10"/>
        </w:rPr>
        <w:object w:dxaOrig="1020" w:dyaOrig="320">
          <v:shape id="_x0000_i1132" type="#_x0000_t75" style="width:51pt;height:15.75pt" o:ole="">
            <v:imagedata r:id="rId8" o:title=""/>
          </v:shape>
          <o:OLEObject Type="Embed" ProgID="Equation.DSMT4" ShapeID="_x0000_i1132" DrawAspect="Content" ObjectID="_1448703765" r:id="rId17"/>
        </w:object>
      </w:r>
      <w:r>
        <w:t xml:space="preserve">, </w:t>
      </w:r>
      <w:r w:rsidRPr="00C552D1">
        <w:rPr>
          <w:position w:val="-10"/>
        </w:rPr>
        <w:object w:dxaOrig="1140" w:dyaOrig="380">
          <v:shape id="_x0000_i1133" type="#_x0000_t75" style="width:57pt;height:18.75pt" o:ole="">
            <v:imagedata r:id="rId18" o:title=""/>
          </v:shape>
          <o:OLEObject Type="Embed" ProgID="Equation.DSMT4" ShapeID="_x0000_i1133" DrawAspect="Content" ObjectID="_1448703766" r:id="rId19"/>
        </w:object>
      </w:r>
      <w:r>
        <w:t>,</w:t>
      </w:r>
    </w:p>
    <w:p w:rsidR="007A1EDF" w:rsidRDefault="007A1EDF" w:rsidP="007A1EDF">
      <w:pPr>
        <w:ind w:firstLine="720"/>
      </w:pPr>
      <w:r w:rsidRPr="00C552D1">
        <w:rPr>
          <w:position w:val="-10"/>
        </w:rPr>
        <w:object w:dxaOrig="1100" w:dyaOrig="380">
          <v:shape id="_x0000_i1134" type="#_x0000_t75" style="width:54.75pt;height:18.75pt" o:ole="">
            <v:imagedata r:id="rId20" o:title=""/>
          </v:shape>
          <o:OLEObject Type="Embed" ProgID="Equation.DSMT4" ShapeID="_x0000_i1134" DrawAspect="Content" ObjectID="_1448703767" r:id="rId21"/>
        </w:object>
      </w:r>
    </w:p>
    <w:p w:rsidR="007A1EDF" w:rsidRDefault="007A1EDF" w:rsidP="007A1EDF">
      <w:r>
        <w:t xml:space="preserve">Prove: </w:t>
      </w:r>
      <w:r w:rsidRPr="00C552D1">
        <w:rPr>
          <w:position w:val="-10"/>
        </w:rPr>
        <w:object w:dxaOrig="1120" w:dyaOrig="380">
          <v:shape id="_x0000_i1135" type="#_x0000_t75" style="width:56.25pt;height:18.75pt" o:ole="">
            <v:imagedata r:id="rId22" o:title=""/>
          </v:shape>
          <o:OLEObject Type="Embed" ProgID="Equation.DSMT4" ShapeID="_x0000_i1135" DrawAspect="Content" ObjectID="_1448703768" r:id="rId23"/>
        </w:object>
      </w: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ind w:left="360"/>
      </w:pPr>
    </w:p>
    <w:p w:rsidR="007A1EDF" w:rsidRDefault="007A1EDF" w:rsidP="007A1EDF">
      <w:pPr>
        <w:spacing w:before="60"/>
      </w:pPr>
    </w:p>
    <w:p w:rsidR="007A1EDF" w:rsidRPr="00FC661E" w:rsidRDefault="007A1EDF" w:rsidP="00FC661E">
      <w:pPr>
        <w:rPr>
          <w:rFonts w:asciiTheme="majorHAnsi" w:hAnsiTheme="majorHAnsi"/>
        </w:rPr>
      </w:pPr>
    </w:p>
    <w:sectPr w:rsidR="007A1EDF" w:rsidRPr="00FC661E" w:rsidSect="00AD1F6E">
      <w:footerReference w:type="default" r:id="rId24"/>
      <w:pgSz w:w="12240" w:h="15840"/>
      <w:pgMar w:top="1008" w:right="720" w:bottom="1008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661E" w:rsidRDefault="00FC661E" w:rsidP="00F80D23">
      <w:r>
        <w:separator/>
      </w:r>
    </w:p>
  </w:endnote>
  <w:endnote w:type="continuationSeparator" w:id="0">
    <w:p w:rsidR="00FC661E" w:rsidRDefault="00FC661E" w:rsidP="00F80D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61E" w:rsidRPr="00E57F32" w:rsidRDefault="00FC661E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661E" w:rsidRDefault="00FC661E" w:rsidP="00F80D23">
      <w:r>
        <w:separator/>
      </w:r>
    </w:p>
  </w:footnote>
  <w:footnote w:type="continuationSeparator" w:id="0">
    <w:p w:rsidR="00FC661E" w:rsidRDefault="00FC661E" w:rsidP="00F80D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67FBF"/>
    <w:multiLevelType w:val="hybridMultilevel"/>
    <w:tmpl w:val="76787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2">
    <w:nsid w:val="07FB620B"/>
    <w:multiLevelType w:val="hybridMultilevel"/>
    <w:tmpl w:val="1B8C0BE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8CC1AC7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C746A1"/>
    <w:multiLevelType w:val="hybridMultilevel"/>
    <w:tmpl w:val="7CE84B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336F4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D51227"/>
    <w:multiLevelType w:val="hybridMultilevel"/>
    <w:tmpl w:val="B8C874BA"/>
    <w:lvl w:ilvl="0" w:tplc="05BA161E">
      <w:start w:val="1"/>
      <w:numFmt w:val="decimal"/>
      <w:lvlText w:val="(%1)"/>
      <w:lvlJc w:val="left"/>
      <w:pPr>
        <w:tabs>
          <w:tab w:val="num" w:pos="465"/>
        </w:tabs>
        <w:ind w:left="465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6EC85928">
      <w:start w:val="1"/>
      <w:numFmt w:val="decimal"/>
      <w:lvlText w:val="%3."/>
      <w:lvlJc w:val="left"/>
      <w:pPr>
        <w:tabs>
          <w:tab w:val="num" w:pos="2055"/>
        </w:tabs>
        <w:ind w:left="205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6">
    <w:nsid w:val="0D0777BF"/>
    <w:multiLevelType w:val="hybridMultilevel"/>
    <w:tmpl w:val="342A7D9E"/>
    <w:lvl w:ilvl="0" w:tplc="ED36B55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E54033A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E346AA6">
      <w:start w:val="1"/>
      <w:numFmt w:val="decimal"/>
      <w:lvlText w:val="(%6)"/>
      <w:lvlJc w:val="left"/>
      <w:pPr>
        <w:ind w:left="48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0E9A6B3A"/>
    <w:multiLevelType w:val="hybridMultilevel"/>
    <w:tmpl w:val="979A9CB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ED944D6"/>
    <w:multiLevelType w:val="hybridMultilevel"/>
    <w:tmpl w:val="724C5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4D53C3"/>
    <w:multiLevelType w:val="hybridMultilevel"/>
    <w:tmpl w:val="2D4E9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9A03D9A"/>
    <w:multiLevelType w:val="hybridMultilevel"/>
    <w:tmpl w:val="DA488188"/>
    <w:lvl w:ilvl="0" w:tplc="A90CB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B292E9B"/>
    <w:multiLevelType w:val="hybridMultilevel"/>
    <w:tmpl w:val="307EB8AA"/>
    <w:lvl w:ilvl="0" w:tplc="AF0605E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FF949FD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232EE2"/>
    <w:multiLevelType w:val="hybridMultilevel"/>
    <w:tmpl w:val="968A9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6E6DAB2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490DC7"/>
    <w:multiLevelType w:val="hybridMultilevel"/>
    <w:tmpl w:val="78D87494"/>
    <w:lvl w:ilvl="0" w:tplc="A2787504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C67BBE"/>
    <w:multiLevelType w:val="hybridMultilevel"/>
    <w:tmpl w:val="0016892C"/>
    <w:lvl w:ilvl="0" w:tplc="21FAD3C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773083"/>
    <w:multiLevelType w:val="hybridMultilevel"/>
    <w:tmpl w:val="B7EC6CB2"/>
    <w:lvl w:ilvl="0" w:tplc="8E2CC7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B6151E"/>
    <w:multiLevelType w:val="hybridMultilevel"/>
    <w:tmpl w:val="86AE41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3D3A7F"/>
    <w:multiLevelType w:val="hybridMultilevel"/>
    <w:tmpl w:val="290AF3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2F45304"/>
    <w:multiLevelType w:val="hybridMultilevel"/>
    <w:tmpl w:val="0CE2A8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867563"/>
    <w:multiLevelType w:val="hybridMultilevel"/>
    <w:tmpl w:val="EE280382"/>
    <w:lvl w:ilvl="0" w:tplc="E40653C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E3468C"/>
    <w:multiLevelType w:val="hybridMultilevel"/>
    <w:tmpl w:val="1958CA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E31848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903836"/>
    <w:multiLevelType w:val="hybridMultilevel"/>
    <w:tmpl w:val="1A7421AA"/>
    <w:lvl w:ilvl="0" w:tplc="A90CB26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C051E3"/>
    <w:multiLevelType w:val="hybridMultilevel"/>
    <w:tmpl w:val="DB62EE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F9728E"/>
    <w:multiLevelType w:val="hybridMultilevel"/>
    <w:tmpl w:val="E14CAE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EC42C8"/>
    <w:multiLevelType w:val="hybridMultilevel"/>
    <w:tmpl w:val="D382A8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B87814"/>
    <w:multiLevelType w:val="hybridMultilevel"/>
    <w:tmpl w:val="8282526A"/>
    <w:lvl w:ilvl="0" w:tplc="650ACAC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9B022B"/>
    <w:multiLevelType w:val="hybridMultilevel"/>
    <w:tmpl w:val="2D28C9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3B7263"/>
    <w:multiLevelType w:val="hybridMultilevel"/>
    <w:tmpl w:val="ADC6F5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8CB38A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15"/>
  </w:num>
  <w:num w:numId="4">
    <w:abstractNumId w:val="23"/>
  </w:num>
  <w:num w:numId="5">
    <w:abstractNumId w:val="3"/>
  </w:num>
  <w:num w:numId="6">
    <w:abstractNumId w:val="2"/>
  </w:num>
  <w:num w:numId="7">
    <w:abstractNumId w:val="5"/>
  </w:num>
  <w:num w:numId="8">
    <w:abstractNumId w:val="12"/>
  </w:num>
  <w:num w:numId="9">
    <w:abstractNumId w:val="1"/>
  </w:num>
  <w:num w:numId="10">
    <w:abstractNumId w:val="10"/>
  </w:num>
  <w:num w:numId="11">
    <w:abstractNumId w:val="7"/>
  </w:num>
  <w:num w:numId="12">
    <w:abstractNumId w:val="8"/>
  </w:num>
  <w:num w:numId="13">
    <w:abstractNumId w:val="24"/>
  </w:num>
  <w:num w:numId="14">
    <w:abstractNumId w:val="19"/>
  </w:num>
  <w:num w:numId="15">
    <w:abstractNumId w:val="30"/>
  </w:num>
  <w:num w:numId="16">
    <w:abstractNumId w:val="21"/>
  </w:num>
  <w:num w:numId="17">
    <w:abstractNumId w:val="17"/>
  </w:num>
  <w:num w:numId="18">
    <w:abstractNumId w:val="18"/>
  </w:num>
  <w:num w:numId="19">
    <w:abstractNumId w:val="6"/>
  </w:num>
  <w:num w:numId="20">
    <w:abstractNumId w:val="11"/>
  </w:num>
  <w:num w:numId="21">
    <w:abstractNumId w:val="25"/>
  </w:num>
  <w:num w:numId="22">
    <w:abstractNumId w:val="13"/>
  </w:num>
  <w:num w:numId="23">
    <w:abstractNumId w:val="4"/>
  </w:num>
  <w:num w:numId="24">
    <w:abstractNumId w:val="26"/>
  </w:num>
  <w:num w:numId="25">
    <w:abstractNumId w:val="20"/>
  </w:num>
  <w:num w:numId="26">
    <w:abstractNumId w:val="16"/>
  </w:num>
  <w:num w:numId="27">
    <w:abstractNumId w:val="27"/>
  </w:num>
  <w:num w:numId="28">
    <w:abstractNumId w:val="9"/>
  </w:num>
  <w:num w:numId="29">
    <w:abstractNumId w:val="29"/>
  </w:num>
  <w:num w:numId="30">
    <w:abstractNumId w:val="0"/>
  </w:num>
  <w:num w:numId="31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1215F"/>
    <w:rsid w:val="00012EEA"/>
    <w:rsid w:val="0002090E"/>
    <w:rsid w:val="00027D3A"/>
    <w:rsid w:val="00031148"/>
    <w:rsid w:val="000455E4"/>
    <w:rsid w:val="0006008E"/>
    <w:rsid w:val="00080269"/>
    <w:rsid w:val="0009179A"/>
    <w:rsid w:val="000A0678"/>
    <w:rsid w:val="000A2F93"/>
    <w:rsid w:val="000A53E0"/>
    <w:rsid w:val="000A6718"/>
    <w:rsid w:val="000E1376"/>
    <w:rsid w:val="000E5544"/>
    <w:rsid w:val="000F09CE"/>
    <w:rsid w:val="00110DFE"/>
    <w:rsid w:val="0012786B"/>
    <w:rsid w:val="00137A7A"/>
    <w:rsid w:val="00146A75"/>
    <w:rsid w:val="00154AED"/>
    <w:rsid w:val="00157ACB"/>
    <w:rsid w:val="001630AC"/>
    <w:rsid w:val="001643C2"/>
    <w:rsid w:val="00175FF8"/>
    <w:rsid w:val="00185FDA"/>
    <w:rsid w:val="0019116F"/>
    <w:rsid w:val="001966B9"/>
    <w:rsid w:val="001C2ED6"/>
    <w:rsid w:val="001C5625"/>
    <w:rsid w:val="001C6838"/>
    <w:rsid w:val="001C6A0D"/>
    <w:rsid w:val="001D1477"/>
    <w:rsid w:val="001F3895"/>
    <w:rsid w:val="001F5012"/>
    <w:rsid w:val="002028D1"/>
    <w:rsid w:val="002130AE"/>
    <w:rsid w:val="00217A26"/>
    <w:rsid w:val="002231BE"/>
    <w:rsid w:val="0023181E"/>
    <w:rsid w:val="00234B8F"/>
    <w:rsid w:val="002367AB"/>
    <w:rsid w:val="002A1E1E"/>
    <w:rsid w:val="002A6437"/>
    <w:rsid w:val="002C375B"/>
    <w:rsid w:val="002D2BF8"/>
    <w:rsid w:val="002E2A15"/>
    <w:rsid w:val="002F4C34"/>
    <w:rsid w:val="002F7D02"/>
    <w:rsid w:val="00354D7F"/>
    <w:rsid w:val="00355A76"/>
    <w:rsid w:val="00361344"/>
    <w:rsid w:val="00361CB6"/>
    <w:rsid w:val="00384A44"/>
    <w:rsid w:val="00384D21"/>
    <w:rsid w:val="003A5694"/>
    <w:rsid w:val="003D1933"/>
    <w:rsid w:val="003D3224"/>
    <w:rsid w:val="003D5AA0"/>
    <w:rsid w:val="003F4D98"/>
    <w:rsid w:val="003F66EC"/>
    <w:rsid w:val="00414324"/>
    <w:rsid w:val="004260F6"/>
    <w:rsid w:val="00432A7A"/>
    <w:rsid w:val="004366F4"/>
    <w:rsid w:val="004625D2"/>
    <w:rsid w:val="00474957"/>
    <w:rsid w:val="00486E0E"/>
    <w:rsid w:val="004A44F2"/>
    <w:rsid w:val="004A4812"/>
    <w:rsid w:val="004A70BF"/>
    <w:rsid w:val="004B529E"/>
    <w:rsid w:val="004B6ECF"/>
    <w:rsid w:val="004C3EB3"/>
    <w:rsid w:val="004F18E4"/>
    <w:rsid w:val="004F35CB"/>
    <w:rsid w:val="004F547F"/>
    <w:rsid w:val="00507BFF"/>
    <w:rsid w:val="005231F6"/>
    <w:rsid w:val="00550044"/>
    <w:rsid w:val="00552F3F"/>
    <w:rsid w:val="00583847"/>
    <w:rsid w:val="0059186C"/>
    <w:rsid w:val="00595552"/>
    <w:rsid w:val="005B069A"/>
    <w:rsid w:val="005B0AE3"/>
    <w:rsid w:val="005B792F"/>
    <w:rsid w:val="005E5D9B"/>
    <w:rsid w:val="005F529D"/>
    <w:rsid w:val="00617A14"/>
    <w:rsid w:val="00620B1E"/>
    <w:rsid w:val="006365A3"/>
    <w:rsid w:val="0064645D"/>
    <w:rsid w:val="0066085B"/>
    <w:rsid w:val="0068061F"/>
    <w:rsid w:val="0068118C"/>
    <w:rsid w:val="006B7819"/>
    <w:rsid w:val="006C18D7"/>
    <w:rsid w:val="006C6590"/>
    <w:rsid w:val="006C7396"/>
    <w:rsid w:val="006F1D58"/>
    <w:rsid w:val="006F3E2F"/>
    <w:rsid w:val="00710CED"/>
    <w:rsid w:val="00721A76"/>
    <w:rsid w:val="00722A71"/>
    <w:rsid w:val="007354E4"/>
    <w:rsid w:val="0074364D"/>
    <w:rsid w:val="0077051E"/>
    <w:rsid w:val="007912B0"/>
    <w:rsid w:val="007A1EDF"/>
    <w:rsid w:val="007A5141"/>
    <w:rsid w:val="007B0893"/>
    <w:rsid w:val="007C5FF2"/>
    <w:rsid w:val="007D2EF8"/>
    <w:rsid w:val="007E1C8F"/>
    <w:rsid w:val="007F7D2B"/>
    <w:rsid w:val="0081158C"/>
    <w:rsid w:val="008119F3"/>
    <w:rsid w:val="00816743"/>
    <w:rsid w:val="008309FD"/>
    <w:rsid w:val="008627D1"/>
    <w:rsid w:val="00870129"/>
    <w:rsid w:val="00873DCB"/>
    <w:rsid w:val="00874CF1"/>
    <w:rsid w:val="00891B72"/>
    <w:rsid w:val="008C0C31"/>
    <w:rsid w:val="008E0156"/>
    <w:rsid w:val="008E6107"/>
    <w:rsid w:val="008F77BC"/>
    <w:rsid w:val="0091286B"/>
    <w:rsid w:val="00912C24"/>
    <w:rsid w:val="00917E8D"/>
    <w:rsid w:val="00944D14"/>
    <w:rsid w:val="0094733E"/>
    <w:rsid w:val="00986D76"/>
    <w:rsid w:val="00993E46"/>
    <w:rsid w:val="009A64B7"/>
    <w:rsid w:val="009B020F"/>
    <w:rsid w:val="009B294D"/>
    <w:rsid w:val="009C58CA"/>
    <w:rsid w:val="009F5AA8"/>
    <w:rsid w:val="00A26A6A"/>
    <w:rsid w:val="00A45CAE"/>
    <w:rsid w:val="00A65764"/>
    <w:rsid w:val="00A67892"/>
    <w:rsid w:val="00A73B69"/>
    <w:rsid w:val="00A7422D"/>
    <w:rsid w:val="00A77FC8"/>
    <w:rsid w:val="00A86BFC"/>
    <w:rsid w:val="00A90781"/>
    <w:rsid w:val="00A949C3"/>
    <w:rsid w:val="00A96F5C"/>
    <w:rsid w:val="00A97D9E"/>
    <w:rsid w:val="00AA1430"/>
    <w:rsid w:val="00AC4633"/>
    <w:rsid w:val="00AD1F6E"/>
    <w:rsid w:val="00AD38F6"/>
    <w:rsid w:val="00AD7A01"/>
    <w:rsid w:val="00AE2556"/>
    <w:rsid w:val="00AF02C7"/>
    <w:rsid w:val="00AF2F07"/>
    <w:rsid w:val="00B02CBB"/>
    <w:rsid w:val="00B0737C"/>
    <w:rsid w:val="00B1215C"/>
    <w:rsid w:val="00B23AB7"/>
    <w:rsid w:val="00B27661"/>
    <w:rsid w:val="00B37011"/>
    <w:rsid w:val="00B42F02"/>
    <w:rsid w:val="00B521E1"/>
    <w:rsid w:val="00B81C10"/>
    <w:rsid w:val="00BB4CA5"/>
    <w:rsid w:val="00BF5727"/>
    <w:rsid w:val="00C63840"/>
    <w:rsid w:val="00C70DF2"/>
    <w:rsid w:val="00C71426"/>
    <w:rsid w:val="00CA5B84"/>
    <w:rsid w:val="00CA79E3"/>
    <w:rsid w:val="00CB01F7"/>
    <w:rsid w:val="00CC555A"/>
    <w:rsid w:val="00CD077F"/>
    <w:rsid w:val="00CF1886"/>
    <w:rsid w:val="00D04022"/>
    <w:rsid w:val="00D2585A"/>
    <w:rsid w:val="00D3510C"/>
    <w:rsid w:val="00D65907"/>
    <w:rsid w:val="00D73296"/>
    <w:rsid w:val="00D75172"/>
    <w:rsid w:val="00D778D8"/>
    <w:rsid w:val="00D80EAA"/>
    <w:rsid w:val="00D83046"/>
    <w:rsid w:val="00D86CE8"/>
    <w:rsid w:val="00D87E1A"/>
    <w:rsid w:val="00D96171"/>
    <w:rsid w:val="00D96A95"/>
    <w:rsid w:val="00DB42EE"/>
    <w:rsid w:val="00DB4358"/>
    <w:rsid w:val="00DD6296"/>
    <w:rsid w:val="00DE28D6"/>
    <w:rsid w:val="00DE50D1"/>
    <w:rsid w:val="00DE5369"/>
    <w:rsid w:val="00DF5AA3"/>
    <w:rsid w:val="00DF5F0A"/>
    <w:rsid w:val="00DF6B88"/>
    <w:rsid w:val="00E2036F"/>
    <w:rsid w:val="00E22FB2"/>
    <w:rsid w:val="00E34446"/>
    <w:rsid w:val="00E41513"/>
    <w:rsid w:val="00E447B7"/>
    <w:rsid w:val="00E518A0"/>
    <w:rsid w:val="00E537E0"/>
    <w:rsid w:val="00E57F32"/>
    <w:rsid w:val="00E71438"/>
    <w:rsid w:val="00E82A75"/>
    <w:rsid w:val="00E8352B"/>
    <w:rsid w:val="00E946F0"/>
    <w:rsid w:val="00E95CE1"/>
    <w:rsid w:val="00EC6E14"/>
    <w:rsid w:val="00ED2F10"/>
    <w:rsid w:val="00F05C1A"/>
    <w:rsid w:val="00F33CC8"/>
    <w:rsid w:val="00F35B42"/>
    <w:rsid w:val="00F3729B"/>
    <w:rsid w:val="00F409A5"/>
    <w:rsid w:val="00F43873"/>
    <w:rsid w:val="00F43D3D"/>
    <w:rsid w:val="00F51538"/>
    <w:rsid w:val="00F70741"/>
    <w:rsid w:val="00F80D23"/>
    <w:rsid w:val="00F92A52"/>
    <w:rsid w:val="00FB7EC2"/>
    <w:rsid w:val="00FC661E"/>
    <w:rsid w:val="00FE1980"/>
    <w:rsid w:val="00FF52E0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7AB"/>
  </w:style>
  <w:style w:type="paragraph" w:styleId="Heading2">
    <w:name w:val="heading 2"/>
    <w:basedOn w:val="Normal"/>
    <w:next w:val="Normal"/>
    <w:link w:val="Heading2Char"/>
    <w:qFormat/>
    <w:rsid w:val="00CC555A"/>
    <w:pPr>
      <w:keepNext/>
      <w:spacing w:before="120"/>
      <w:outlineLvl w:val="1"/>
    </w:pPr>
    <w:rPr>
      <w:rFonts w:ascii="Times New Roman" w:eastAsia="Times New Roman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3510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D7A01"/>
  </w:style>
  <w:style w:type="paragraph" w:styleId="NormalWeb">
    <w:name w:val="Normal (Web)"/>
    <w:basedOn w:val="Normal"/>
    <w:uiPriority w:val="99"/>
    <w:rsid w:val="005231F6"/>
    <w:pPr>
      <w:spacing w:beforeLines="1" w:afterLines="1"/>
    </w:pPr>
    <w:rPr>
      <w:rFonts w:ascii="Times" w:hAnsi="Times" w:cs="Times New Roman"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CC555A"/>
    <w:rPr>
      <w:rFonts w:ascii="Times New Roman" w:eastAsia="Times New Roman" w:hAnsi="Times New Roman" w:cs="Times New Roman"/>
      <w:sz w:val="28"/>
      <w:lang w:eastAsia="en-US"/>
    </w:rPr>
  </w:style>
  <w:style w:type="paragraph" w:customStyle="1" w:styleId="MTDisplayEquation">
    <w:name w:val="MTDisplayEquation"/>
    <w:basedOn w:val="Normal"/>
    <w:rsid w:val="00FC661E"/>
    <w:pPr>
      <w:tabs>
        <w:tab w:val="center" w:pos="5260"/>
        <w:tab w:val="right" w:pos="10520"/>
      </w:tabs>
      <w:ind w:left="720" w:hanging="360"/>
    </w:pPr>
    <w:rPr>
      <w:rFonts w:ascii="Times New Roman" w:eastAsia="Times New Roman" w:hAnsi="Times New Roman" w:cs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1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4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48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00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8825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46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3</cp:revision>
  <cp:lastPrinted>2013-12-11T12:23:00Z</cp:lastPrinted>
  <dcterms:created xsi:type="dcterms:W3CDTF">2013-12-16T17:46:00Z</dcterms:created>
  <dcterms:modified xsi:type="dcterms:W3CDTF">2013-12-16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